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80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9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9" r:id="rId51"/>
    <p:sldId id="308" r:id="rId52"/>
    <p:sldId id="310" r:id="rId53"/>
    <p:sldId id="311" r:id="rId54"/>
    <p:sldId id="312" r:id="rId55"/>
    <p:sldId id="313" r:id="rId56"/>
    <p:sldId id="314" r:id="rId57"/>
    <p:sldId id="315" r:id="rId58"/>
  </p:sldIdLst>
  <p:sldSz cx="9144000" cy="6858000" type="screen4x3"/>
  <p:notesSz cx="9872663" cy="679767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70" autoAdjust="0"/>
  </p:normalViewPr>
  <p:slideViewPr>
    <p:cSldViewPr>
      <p:cViewPr varScale="1">
        <p:scale>
          <a:sx n="109" d="100"/>
          <a:sy n="109" d="100"/>
        </p:scale>
        <p:origin x="-167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5592224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7421B3-1266-4178-82DD-EB1C447A1FD8}" type="datetimeFigureOut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5592224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15BADF-F3B6-4CF9-A372-3C4FD9C0A77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2067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592224" y="0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93C967-391B-4722-985C-289D5AFD4261}" type="datetimeFigureOut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398837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87267" y="3228895"/>
            <a:ext cx="789813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592224" y="6456612"/>
            <a:ext cx="4278154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64DA41-134D-4976-8E82-99740758F4A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07596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4DA41-134D-4976-8E82-99740758F4AE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1893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E7C05-E059-4CA7-9A80-46686B44E070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05737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E3DDD-6995-4650-81B3-73F7655C004F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27573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DE097-084D-4A84-985B-5F559D35E76C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212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A1247-22E4-4000-AF98-729E83608F4D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03613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DC341-CE57-4462-B5AF-25AF7C46E8A9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4887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0C291-FF95-455B-A9F7-577BE23C0BE7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7470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858D2-385F-421D-8A6C-3BC631A51674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1952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48E-67CE-4CBE-B230-A28A5E471629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646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79D1-A8BD-4AE1-B7FA-7DC8F78B73D2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5274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79650-9015-47AD-8218-924B9E2B49F6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02684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5E136-2F45-47B5-B8DD-4987A43771B6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7017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BF9DA-C503-427F-B009-6016902947F0}" type="datetime1">
              <a:rPr lang="zh-TW" altLang="en-US" smtClean="0"/>
              <a:t>2012/12/1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9FDFDF-CC0D-47FA-998F-A4696D17C5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987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9.png"/><Relationship Id="rId7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5.png"/><Relationship Id="rId7" Type="http://schemas.openxmlformats.org/officeDocument/2006/relationships/image" Target="../media/image3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3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pn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Combining </a:t>
            </a:r>
            <a:r>
              <a:rPr lang="en-US" altLang="zh-TW" b="1" dirty="0"/>
              <a:t>Sketch and Tone for Pencil Drawing Production </a:t>
            </a:r>
            <a:endParaRPr lang="zh-TW" altLang="en-US" dirty="0"/>
          </a:p>
        </p:txBody>
      </p:sp>
      <p:sp>
        <p:nvSpPr>
          <p:cNvPr id="5" name="副標題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b="1" i="1" dirty="0" smtClean="0"/>
              <a:t>NPAR</a:t>
            </a:r>
            <a:r>
              <a:rPr lang="en-US" altLang="zh-TW" dirty="0" smtClean="0"/>
              <a:t>, </a:t>
            </a:r>
            <a:r>
              <a:rPr lang="en-US" altLang="zh-TW" dirty="0"/>
              <a:t>2012.</a:t>
            </a:r>
            <a:r>
              <a:rPr lang="en-US" altLang="zh-TW" b="1" dirty="0"/>
              <a:t>(Best Paper Award</a:t>
            </a:r>
            <a:r>
              <a:rPr lang="en-US" altLang="zh-TW" b="1" dirty="0" smtClean="0"/>
              <a:t>)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21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bser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60848"/>
            <a:ext cx="217950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392" y="2060848"/>
            <a:ext cx="221851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加號 3"/>
          <p:cNvSpPr/>
          <p:nvPr/>
        </p:nvSpPr>
        <p:spPr>
          <a:xfrm>
            <a:off x="2339752" y="2880914"/>
            <a:ext cx="576064" cy="576064"/>
          </a:xfrm>
          <a:prstGeom prst="mathPlus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" name="等於 4"/>
          <p:cNvSpPr/>
          <p:nvPr/>
        </p:nvSpPr>
        <p:spPr>
          <a:xfrm>
            <a:off x="5106902" y="2852848"/>
            <a:ext cx="576000" cy="576000"/>
          </a:xfrm>
          <a:prstGeom prst="mathEqual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88" y="1728946"/>
            <a:ext cx="2955294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字方塊 9"/>
          <p:cNvSpPr txBox="1"/>
          <p:nvPr/>
        </p:nvSpPr>
        <p:spPr>
          <a:xfrm>
            <a:off x="608006" y="4433314"/>
            <a:ext cx="14665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/>
              <a:t>Structure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3578337" y="4433314"/>
            <a:ext cx="83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/>
              <a:t>Ton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1225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" y="3140968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1566060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1556872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3054202"/>
            <a:ext cx="215162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彎箭號 3"/>
          <p:cNvSpPr/>
          <p:nvPr/>
        </p:nvSpPr>
        <p:spPr>
          <a:xfrm>
            <a:off x="1108808" y="2022641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右彎箭號 12"/>
          <p:cNvSpPr/>
          <p:nvPr/>
        </p:nvSpPr>
        <p:spPr>
          <a:xfrm flipV="1">
            <a:off x="1108037" y="4574228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6" name="向右箭號 5"/>
          <p:cNvSpPr/>
          <p:nvPr/>
        </p:nvSpPr>
        <p:spPr>
          <a:xfrm>
            <a:off x="4338115" y="2060848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4338115" y="5229120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右彎箭號 15"/>
          <p:cNvSpPr/>
          <p:nvPr/>
        </p:nvSpPr>
        <p:spPr>
          <a:xfrm rot="16200000" flipV="1">
            <a:off x="6064233" y="4673070"/>
            <a:ext cx="1237851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右彎箭號 16"/>
          <p:cNvSpPr/>
          <p:nvPr/>
        </p:nvSpPr>
        <p:spPr>
          <a:xfrm rot="5400000">
            <a:off x="6102692" y="2609585"/>
            <a:ext cx="1160932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7" name="流程圖: 或 6"/>
          <p:cNvSpPr/>
          <p:nvPr/>
        </p:nvSpPr>
        <p:spPr>
          <a:xfrm>
            <a:off x="6408202" y="3597093"/>
            <a:ext cx="549912" cy="504056"/>
          </a:xfrm>
          <a:prstGeom prst="flowChartOr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>
            <a:off x="6890778" y="3633097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002">
            <a:schemeClr val="dk2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2672030" y="3140968"/>
            <a:ext cx="1179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radient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695434" y="3103307"/>
            <a:ext cx="169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ine Drawing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2411760" y="6237312"/>
            <a:ext cx="1782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one Mapping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4390671" y="6238505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exture Render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7143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2</a:t>
            </a:fld>
            <a:endParaRPr lang="zh-TW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" y="3140968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1566060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1556872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3054202"/>
            <a:ext cx="215162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彎箭號 3"/>
          <p:cNvSpPr/>
          <p:nvPr/>
        </p:nvSpPr>
        <p:spPr>
          <a:xfrm>
            <a:off x="1108808" y="2022641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右彎箭號 12"/>
          <p:cNvSpPr/>
          <p:nvPr/>
        </p:nvSpPr>
        <p:spPr>
          <a:xfrm flipV="1">
            <a:off x="1108037" y="4574228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6" name="向右箭號 5"/>
          <p:cNvSpPr/>
          <p:nvPr/>
        </p:nvSpPr>
        <p:spPr>
          <a:xfrm>
            <a:off x="4338115" y="2060848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4338115" y="5229120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右彎箭號 15"/>
          <p:cNvSpPr/>
          <p:nvPr/>
        </p:nvSpPr>
        <p:spPr>
          <a:xfrm rot="16200000" flipV="1">
            <a:off x="6064233" y="4673070"/>
            <a:ext cx="1237851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右彎箭號 16"/>
          <p:cNvSpPr/>
          <p:nvPr/>
        </p:nvSpPr>
        <p:spPr>
          <a:xfrm rot="5400000">
            <a:off x="6102692" y="2609585"/>
            <a:ext cx="1160932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7" name="流程圖: 或 6"/>
          <p:cNvSpPr/>
          <p:nvPr/>
        </p:nvSpPr>
        <p:spPr>
          <a:xfrm>
            <a:off x="6408202" y="3597093"/>
            <a:ext cx="549912" cy="504056"/>
          </a:xfrm>
          <a:prstGeom prst="flowChartOr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>
            <a:off x="6890778" y="3633097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002">
            <a:schemeClr val="dk2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2672030" y="3140968"/>
            <a:ext cx="1179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radient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695434" y="3103307"/>
            <a:ext cx="169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ine Drawing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2411760" y="6237312"/>
            <a:ext cx="1782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one Mapping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4390671" y="6238505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exture Rendering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051720" y="1412776"/>
            <a:ext cx="4839058" cy="1728192"/>
          </a:xfrm>
          <a:prstGeom prst="rect">
            <a:avLst/>
          </a:prstGeom>
          <a:noFill/>
          <a:ln w="349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 w="19050">
                <a:solidFill>
                  <a:schemeClr val="tx1"/>
                </a:solidFill>
                <a:prstDash val="dash"/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20732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3</a:t>
            </a:fld>
            <a:endParaRPr lang="zh-TW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7312"/>
            <a:ext cx="4717912" cy="46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11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4</a:t>
            </a:fld>
            <a:endParaRPr lang="zh-TW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92"/>
            <a:ext cx="4722276" cy="46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588" y="2474371"/>
            <a:ext cx="1510244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700808"/>
            <a:ext cx="152895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581128"/>
            <a:ext cx="1710000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941168"/>
            <a:ext cx="1474016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046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2420888"/>
            <a:ext cx="3201509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Naive method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5</a:t>
            </a:fld>
            <a:endParaRPr lang="zh-TW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44" y="2420888"/>
            <a:ext cx="2520000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2714344" y="5502253"/>
            <a:ext cx="24063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dirty="0" smtClean="0"/>
              <a:t>Pixel Direction  </a:t>
            </a:r>
            <a:endParaRPr lang="zh-TW" altLang="en-US" sz="22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97116"/>
              </p:ext>
            </p:extLst>
          </p:nvPr>
        </p:nvGraphicFramePr>
        <p:xfrm>
          <a:off x="4932040" y="5229200"/>
          <a:ext cx="208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2082600" imgH="1028520" progId="Equation.DSMT4">
                  <p:embed/>
                </p:oleObj>
              </mc:Choice>
              <mc:Fallback>
                <p:oleObj name="Equation" r:id="rId5" imgW="20826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5229200"/>
                        <a:ext cx="2082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83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Naive method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6</a:t>
            </a:fld>
            <a:endParaRPr lang="zh-TW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44" y="2420888"/>
            <a:ext cx="2520000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059832" y="5271420"/>
            <a:ext cx="4567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/>
              <a:t>Extent </a:t>
            </a:r>
            <a:r>
              <a:rPr lang="en-US" altLang="zh-TW" sz="2400" dirty="0"/>
              <a:t>along their Direction 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973" y="2420888"/>
            <a:ext cx="2520000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570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roposed Edges Direction Classification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7</a:t>
            </a:fld>
            <a:endParaRPr lang="zh-TW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420888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365104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855390"/>
            <a:ext cx="547117" cy="55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793" y="2420886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793" y="4365104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798679"/>
            <a:ext cx="553155" cy="56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流程圖: 匯合連接點 4"/>
          <p:cNvSpPr/>
          <p:nvPr/>
        </p:nvSpPr>
        <p:spPr>
          <a:xfrm>
            <a:off x="2982888" y="2919237"/>
            <a:ext cx="432048" cy="4320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流程圖: 匯合連接點 11"/>
          <p:cNvSpPr/>
          <p:nvPr/>
        </p:nvSpPr>
        <p:spPr>
          <a:xfrm>
            <a:off x="2987824" y="4863455"/>
            <a:ext cx="432048" cy="432048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等於 5"/>
          <p:cNvSpPr/>
          <p:nvPr/>
        </p:nvSpPr>
        <p:spPr>
          <a:xfrm>
            <a:off x="4499992" y="2775263"/>
            <a:ext cx="914400" cy="720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等於 13"/>
          <p:cNvSpPr/>
          <p:nvPr/>
        </p:nvSpPr>
        <p:spPr>
          <a:xfrm>
            <a:off x="4532487" y="4719479"/>
            <a:ext cx="914400" cy="720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34910" y="3853438"/>
                <a:ext cx="588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zh-TW" altLang="en-US" dirty="0"/>
                            <m:t> 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910" y="3853438"/>
                <a:ext cx="58855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073382" y="5793854"/>
                <a:ext cx="511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382" y="5793854"/>
                <a:ext cx="51161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632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roposed Edges Direction Classification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793" y="2420886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793" y="4365104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6034910" y="3853438"/>
                <a:ext cx="588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zh-TW" altLang="en-US" dirty="0"/>
                            <m:t> 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910" y="3853438"/>
                <a:ext cx="58855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073382" y="5793854"/>
                <a:ext cx="511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382" y="5793854"/>
                <a:ext cx="51161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587162"/>
            <a:ext cx="3533775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520631" y="5332189"/>
                <a:ext cx="239937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zh-TW" altLang="en-US" dirty="0" smtClean="0"/>
              </a:p>
              <a:p>
                <a14:m>
                  <m:oMath xmlns:m="http://schemas.openxmlformats.org/officeDocument/2006/math">
                    <m:r>
                      <a:rPr lang="en-US" altLang="zh-TW" b="0" i="1" u="none" strike="noStrike" baseline="0" smtClean="0">
                        <a:latin typeface="Cambria Math"/>
                      </a:rPr>
                      <m:t>𝑎𝑟𝑔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u="none" strike="noStrike" baseline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u="none" strike="noStrike" baseline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u="none" strike="noStrike" baseline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b="0" i="1" u="none" strike="noStrike" baseline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b="0" i="1" u="none" strike="noStrike" baseline="0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zh-TW" b="0" i="0" u="none" strike="noStrike" baseline="0" dirty="0" smtClean="0"/>
                  <a:t>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631" y="5332189"/>
                <a:ext cx="2399375" cy="923330"/>
              </a:xfrm>
              <a:prstGeom prst="rect">
                <a:avLst/>
              </a:prstGeom>
              <a:blipFill rotWithShape="1">
                <a:blip r:embed="rId7"/>
                <a:stretch>
                  <a:fillRect r="-12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532665" y="5701521"/>
                <a:ext cx="239937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zh-TW" altLang="en-US" dirty="0" smtClean="0"/>
              </a:p>
              <a:p>
                <a14:m>
                  <m:oMath xmlns:m="http://schemas.openxmlformats.org/officeDocument/2006/math">
                    <m:r>
                      <a:rPr lang="en-US" altLang="zh-TW" b="0" i="1" u="none" strike="noStrike" baseline="0" smtClean="0">
                        <a:latin typeface="Cambria Math"/>
                      </a:rPr>
                      <m:t>𝑎𝑟𝑔𝑚𝑎𝑥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u="none" strike="noStrike" baseline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u="none" strike="noStrike" baseline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u="none" strike="noStrike" baseline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b="0" i="1" u="none" strike="noStrike" baseline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b="0" i="1" u="none" strike="noStrike" baseline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b="0" i="1" u="none" strike="noStrike" baseline="0" smtClean="0">
                        <a:latin typeface="Cambria Math"/>
                      </a:rPr>
                      <m:t>=2</m:t>
                    </m:r>
                  </m:oMath>
                </a14:m>
                <a:r>
                  <a:rPr lang="en-US" altLang="zh-TW" b="0" i="0" u="none" strike="noStrike" baseline="0" dirty="0" smtClean="0"/>
                  <a:t>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665" y="5701521"/>
                <a:ext cx="2399375" cy="923330"/>
              </a:xfrm>
              <a:prstGeom prst="rect">
                <a:avLst/>
              </a:prstGeom>
              <a:blipFill rotWithShape="1">
                <a:blip r:embed="rId8"/>
                <a:stretch>
                  <a:fillRect r="-12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1885094" y="5609188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re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1796156" y="5978606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0070C0"/>
                </a:solidFill>
              </a:rPr>
              <a:t>blue</a:t>
            </a:r>
            <a:endParaRPr lang="zh-TW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899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pic>
        <p:nvPicPr>
          <p:cNvPr id="10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517" y="3875512"/>
            <a:ext cx="553155" cy="56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49866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49866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949866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146" y="4584835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5" y="4584835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480" y="3871580"/>
            <a:ext cx="2736304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752" y="3871580"/>
            <a:ext cx="547117" cy="559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流程圖: 匯合連接點 3"/>
          <p:cNvSpPr/>
          <p:nvPr/>
        </p:nvSpPr>
        <p:spPr>
          <a:xfrm>
            <a:off x="2594521" y="3429000"/>
            <a:ext cx="360000" cy="3600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流程圖: 匯合連接點 12"/>
          <p:cNvSpPr/>
          <p:nvPr/>
        </p:nvSpPr>
        <p:spPr>
          <a:xfrm>
            <a:off x="4530310" y="3421456"/>
            <a:ext cx="360000" cy="3600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加號 4"/>
          <p:cNvSpPr/>
          <p:nvPr/>
        </p:nvSpPr>
        <p:spPr>
          <a:xfrm>
            <a:off x="3250704" y="2193396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加號 14"/>
          <p:cNvSpPr/>
          <p:nvPr/>
        </p:nvSpPr>
        <p:spPr>
          <a:xfrm>
            <a:off x="3301656" y="4842010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等於 5"/>
          <p:cNvSpPr/>
          <p:nvPr/>
        </p:nvSpPr>
        <p:spPr>
          <a:xfrm>
            <a:off x="1306488" y="2220725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等於 16"/>
          <p:cNvSpPr/>
          <p:nvPr/>
        </p:nvSpPr>
        <p:spPr>
          <a:xfrm>
            <a:off x="5364088" y="4843213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6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pisode </a:t>
            </a:r>
            <a:r>
              <a:rPr lang="en-US" altLang="zh-TW" dirty="0"/>
              <a:t>of &lt;The Pacific&gt;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</a:t>
            </a:fld>
            <a:endParaRPr lang="zh-TW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00808"/>
            <a:ext cx="81248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972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0</a:t>
            </a:fld>
            <a:endParaRPr lang="zh-TW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143727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925280" y="3100318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npu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8936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143727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801362" y="3087093"/>
            <a:ext cx="1179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radient</a:t>
            </a:r>
            <a:endParaRPr lang="zh-TW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43396"/>
            <a:ext cx="1558902" cy="1523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778612"/>
            <a:ext cx="1033462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784006"/>
            <a:ext cx="1032000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等於 9"/>
          <p:cNvSpPr/>
          <p:nvPr/>
        </p:nvSpPr>
        <p:spPr>
          <a:xfrm>
            <a:off x="1907704" y="1847851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" name="加號 10"/>
          <p:cNvSpPr/>
          <p:nvPr/>
        </p:nvSpPr>
        <p:spPr>
          <a:xfrm>
            <a:off x="3419872" y="2020580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056" y="1778612"/>
            <a:ext cx="1027200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加號 13"/>
          <p:cNvSpPr/>
          <p:nvPr/>
        </p:nvSpPr>
        <p:spPr>
          <a:xfrm>
            <a:off x="4716016" y="2019812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5" name="加號 14"/>
          <p:cNvSpPr/>
          <p:nvPr/>
        </p:nvSpPr>
        <p:spPr>
          <a:xfrm>
            <a:off x="5472451" y="2024904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585" y="1772816"/>
            <a:ext cx="1036936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136105" y="1866890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…</a:t>
            </a:r>
            <a:endParaRPr lang="zh-TW" altLang="en-US" sz="3000" dirty="0"/>
          </a:p>
        </p:txBody>
      </p:sp>
      <p:sp>
        <p:nvSpPr>
          <p:cNvPr id="18" name="加號 17"/>
          <p:cNvSpPr/>
          <p:nvPr/>
        </p:nvSpPr>
        <p:spPr>
          <a:xfrm>
            <a:off x="6732240" y="2002304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9" name="加號 18"/>
          <p:cNvSpPr/>
          <p:nvPr/>
        </p:nvSpPr>
        <p:spPr>
          <a:xfrm>
            <a:off x="7574585" y="2002304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7166828" y="1866890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…</a:t>
            </a:r>
            <a:endParaRPr lang="zh-TW" altLang="en-US" sz="3000" dirty="0"/>
          </a:p>
        </p:txBody>
      </p:sp>
    </p:spTree>
    <p:extLst>
      <p:ext uri="{BB962C8B-B14F-4D97-AF65-F5344CB8AC3E}">
        <p14:creationId xmlns:p14="http://schemas.microsoft.com/office/powerpoint/2010/main" val="421579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143727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1208910" y="310031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</a:t>
            </a:r>
            <a:endParaRPr lang="zh-TW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43396"/>
            <a:ext cx="1558902" cy="1523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778612"/>
            <a:ext cx="1033462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784006"/>
            <a:ext cx="1032000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等於 9"/>
          <p:cNvSpPr/>
          <p:nvPr/>
        </p:nvSpPr>
        <p:spPr>
          <a:xfrm>
            <a:off x="1907704" y="1847851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1" name="加號 10"/>
          <p:cNvSpPr/>
          <p:nvPr/>
        </p:nvSpPr>
        <p:spPr>
          <a:xfrm>
            <a:off x="3419872" y="2020580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056" y="1778612"/>
            <a:ext cx="1027200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加號 13"/>
          <p:cNvSpPr/>
          <p:nvPr/>
        </p:nvSpPr>
        <p:spPr>
          <a:xfrm>
            <a:off x="4716016" y="2019812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5" name="加號 14"/>
          <p:cNvSpPr/>
          <p:nvPr/>
        </p:nvSpPr>
        <p:spPr>
          <a:xfrm>
            <a:off x="5472451" y="2024904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4585" y="1772816"/>
            <a:ext cx="1036936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136105" y="1866890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…</a:t>
            </a:r>
            <a:endParaRPr lang="zh-TW" altLang="en-US" sz="3000" dirty="0"/>
          </a:p>
        </p:txBody>
      </p:sp>
      <p:sp>
        <p:nvSpPr>
          <p:cNvPr id="18" name="加號 17"/>
          <p:cNvSpPr/>
          <p:nvPr/>
        </p:nvSpPr>
        <p:spPr>
          <a:xfrm>
            <a:off x="6732240" y="2002304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9" name="加號 18"/>
          <p:cNvSpPr/>
          <p:nvPr/>
        </p:nvSpPr>
        <p:spPr>
          <a:xfrm>
            <a:off x="7574585" y="2002304"/>
            <a:ext cx="540000" cy="540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7166828" y="1866890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…</a:t>
            </a:r>
            <a:endParaRPr lang="zh-TW" altLang="en-US" sz="30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2915816" y="2882041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</a:t>
            </a:r>
            <a:r>
              <a:rPr lang="en-US" altLang="zh-TW" sz="1100" dirty="0" smtClean="0"/>
              <a:t>1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149751" y="287453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</a:t>
            </a:r>
            <a:r>
              <a:rPr lang="en-US" altLang="zh-TW" sz="1100" dirty="0" smtClean="0"/>
              <a:t>2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6144487" y="287453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</a:t>
            </a:r>
            <a:r>
              <a:rPr lang="en-US" altLang="zh-TW" sz="1100" dirty="0" smtClean="0"/>
              <a:t>4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8144884" y="285293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</a:t>
            </a:r>
            <a:r>
              <a:rPr lang="en-US" altLang="zh-TW" sz="1100" dirty="0" smtClean="0"/>
              <a:t>8</a:t>
            </a:r>
            <a:endParaRPr lang="zh-TW" altLang="en-US" dirty="0"/>
          </a:p>
        </p:txBody>
      </p:sp>
      <p:sp>
        <p:nvSpPr>
          <p:cNvPr id="24" name="流程圖: 匯合連接點 23"/>
          <p:cNvSpPr/>
          <p:nvPr/>
        </p:nvSpPr>
        <p:spPr>
          <a:xfrm>
            <a:off x="2915816" y="3222268"/>
            <a:ext cx="360000" cy="3600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流程圖: 匯合連接點 24"/>
          <p:cNvSpPr/>
          <p:nvPr/>
        </p:nvSpPr>
        <p:spPr>
          <a:xfrm>
            <a:off x="4187920" y="3222268"/>
            <a:ext cx="360000" cy="3600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流程圖: 匯合連接點 25"/>
          <p:cNvSpPr/>
          <p:nvPr/>
        </p:nvSpPr>
        <p:spPr>
          <a:xfrm>
            <a:off x="6182656" y="3234022"/>
            <a:ext cx="360000" cy="3600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流程圖: 匯合連接點 26"/>
          <p:cNvSpPr/>
          <p:nvPr/>
        </p:nvSpPr>
        <p:spPr>
          <a:xfrm>
            <a:off x="8183053" y="3212976"/>
            <a:ext cx="360000" cy="3600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717032"/>
            <a:ext cx="531941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920" y="3717032"/>
            <a:ext cx="54000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478" y="3711081"/>
            <a:ext cx="52782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7113" y="3717032"/>
            <a:ext cx="53188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文字方塊 31"/>
          <p:cNvSpPr txBox="1"/>
          <p:nvPr/>
        </p:nvSpPr>
        <p:spPr>
          <a:xfrm>
            <a:off x="5165699" y="3595082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…</a:t>
            </a:r>
            <a:endParaRPr lang="zh-TW" altLang="en-US" sz="3000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7196589" y="3560658"/>
            <a:ext cx="49885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/>
              <a:t>…</a:t>
            </a:r>
            <a:endParaRPr lang="zh-TW" altLang="en-US" sz="3000" dirty="0"/>
          </a:p>
        </p:txBody>
      </p:sp>
      <p:sp>
        <p:nvSpPr>
          <p:cNvPr id="8" name="右彎箭號 7"/>
          <p:cNvSpPr/>
          <p:nvPr/>
        </p:nvSpPr>
        <p:spPr>
          <a:xfrm rot="10800000">
            <a:off x="2267744" y="4257031"/>
            <a:ext cx="6211755" cy="868681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49" y="4149080"/>
            <a:ext cx="2016694" cy="197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向下箭號 8"/>
          <p:cNvSpPr/>
          <p:nvPr/>
        </p:nvSpPr>
        <p:spPr>
          <a:xfrm>
            <a:off x="2975331" y="4270643"/>
            <a:ext cx="268893" cy="619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向下箭號 36"/>
          <p:cNvSpPr/>
          <p:nvPr/>
        </p:nvSpPr>
        <p:spPr>
          <a:xfrm>
            <a:off x="4233473" y="4270643"/>
            <a:ext cx="268893" cy="619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向下箭號 37"/>
          <p:cNvSpPr/>
          <p:nvPr/>
        </p:nvSpPr>
        <p:spPr>
          <a:xfrm>
            <a:off x="6265477" y="4251081"/>
            <a:ext cx="268893" cy="619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173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Line Draw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3</a:t>
            </a:fld>
            <a:endParaRPr lang="zh-TW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92"/>
            <a:ext cx="4968552" cy="4858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665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4</a:t>
            </a:fld>
            <a:endParaRPr lang="zh-TW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" y="3140968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1566060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1556872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3054202"/>
            <a:ext cx="215162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彎箭號 3"/>
          <p:cNvSpPr/>
          <p:nvPr/>
        </p:nvSpPr>
        <p:spPr>
          <a:xfrm>
            <a:off x="1108808" y="2022641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右彎箭號 12"/>
          <p:cNvSpPr/>
          <p:nvPr/>
        </p:nvSpPr>
        <p:spPr>
          <a:xfrm flipV="1">
            <a:off x="1108037" y="4574228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6" name="向右箭號 5"/>
          <p:cNvSpPr/>
          <p:nvPr/>
        </p:nvSpPr>
        <p:spPr>
          <a:xfrm>
            <a:off x="4338115" y="2060848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4338115" y="5229120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右彎箭號 15"/>
          <p:cNvSpPr/>
          <p:nvPr/>
        </p:nvSpPr>
        <p:spPr>
          <a:xfrm rot="16200000" flipV="1">
            <a:off x="6064233" y="4673070"/>
            <a:ext cx="1237851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右彎箭號 16"/>
          <p:cNvSpPr/>
          <p:nvPr/>
        </p:nvSpPr>
        <p:spPr>
          <a:xfrm rot="5400000">
            <a:off x="6102692" y="2609585"/>
            <a:ext cx="1160932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7" name="流程圖: 或 6"/>
          <p:cNvSpPr/>
          <p:nvPr/>
        </p:nvSpPr>
        <p:spPr>
          <a:xfrm>
            <a:off x="6408202" y="3597093"/>
            <a:ext cx="549912" cy="504056"/>
          </a:xfrm>
          <a:prstGeom prst="flowChartOr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>
            <a:off x="6890778" y="3633097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002">
            <a:schemeClr val="dk2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2672030" y="3140968"/>
            <a:ext cx="1179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radient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695434" y="3103307"/>
            <a:ext cx="169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ine Drawing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2411760" y="6237312"/>
            <a:ext cx="1782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one Mapping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4390671" y="6238505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exture Rendering</a:t>
            </a:r>
            <a:endParaRPr lang="zh-TW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2041978" y="4595559"/>
            <a:ext cx="4839058" cy="1728192"/>
          </a:xfrm>
          <a:prstGeom prst="rect">
            <a:avLst/>
          </a:prstGeom>
          <a:noFill/>
          <a:ln w="349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 w="19050">
                <a:solidFill>
                  <a:schemeClr val="tx1"/>
                </a:solidFill>
                <a:prstDash val="dash"/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50902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5</a:t>
            </a:fld>
            <a:endParaRPr lang="zh-TW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07258"/>
            <a:ext cx="3454004" cy="27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38" y="1607258"/>
            <a:ext cx="3454004" cy="27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47" y="4509120"/>
            <a:ext cx="3457642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39" y="4509121"/>
            <a:ext cx="3454004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1626489" y="5661248"/>
            <a:ext cx="1852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Natural Image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617223" y="5661248"/>
            <a:ext cx="1884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encil Draw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710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2016149"/>
            <a:ext cx="1967587" cy="19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10289"/>
            <a:ext cx="1986188" cy="19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012047"/>
            <a:ext cx="1980000" cy="19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996415"/>
            <a:ext cx="1992453" cy="19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149081"/>
            <a:ext cx="1969200" cy="115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610" y="4183240"/>
            <a:ext cx="1969200" cy="1123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190000"/>
            <a:ext cx="1969200" cy="1117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192759"/>
            <a:ext cx="1969200" cy="1123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9820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492896"/>
            <a:ext cx="45434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630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8</a:t>
            </a:fld>
            <a:endParaRPr lang="zh-TW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32856"/>
            <a:ext cx="1902684" cy="27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138" y="2132856"/>
            <a:ext cx="1895430" cy="27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116899"/>
            <a:ext cx="1895430" cy="27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0389" y="2116899"/>
            <a:ext cx="1895430" cy="27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等於 4"/>
          <p:cNvSpPr/>
          <p:nvPr/>
        </p:nvSpPr>
        <p:spPr>
          <a:xfrm>
            <a:off x="1979712" y="3009699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6" name="加號 5"/>
          <p:cNvSpPr/>
          <p:nvPr/>
        </p:nvSpPr>
        <p:spPr>
          <a:xfrm>
            <a:off x="4258816" y="3025656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加號 10"/>
          <p:cNvSpPr/>
          <p:nvPr/>
        </p:nvSpPr>
        <p:spPr>
          <a:xfrm>
            <a:off x="6516216" y="3009699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617167" y="5085184"/>
            <a:ext cx="446789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dirty="0" smtClean="0">
                <a:solidFill>
                  <a:srgbClr val="FFC000"/>
                </a:solidFill>
              </a:rPr>
              <a:t>Three-Layer Structure</a:t>
            </a:r>
            <a:endParaRPr lang="zh-TW" altLang="en-US" sz="3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30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29</a:t>
            </a:fld>
            <a:endParaRPr lang="zh-TW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627" y="1628800"/>
            <a:ext cx="2736304" cy="388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1628910"/>
            <a:ext cx="2729419" cy="38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3419872" y="5733256"/>
            <a:ext cx="215264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rgbClr val="FFC000"/>
                </a:solidFill>
              </a:rPr>
              <a:t>Bright Layer</a:t>
            </a:r>
            <a:endParaRPr lang="zh-TW" altLang="en-US" sz="25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30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692696"/>
            <a:ext cx="7680517" cy="512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03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1628910"/>
            <a:ext cx="2729419" cy="38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3419872" y="5733256"/>
            <a:ext cx="215264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rgbClr val="FFC000"/>
                </a:solidFill>
              </a:rPr>
              <a:t>Bright Layer</a:t>
            </a:r>
            <a:endParaRPr lang="zh-TW" altLang="en-US" sz="2500" dirty="0">
              <a:solidFill>
                <a:srgbClr val="FFC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276872"/>
            <a:ext cx="2376264" cy="1021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539552" y="40770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2449"/>
              </p:ext>
            </p:extLst>
          </p:nvPr>
        </p:nvGraphicFramePr>
        <p:xfrm>
          <a:off x="821473" y="3658962"/>
          <a:ext cx="3540613" cy="157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3911400" imgH="1739880" progId="Equation.DSMT4">
                  <p:embed/>
                </p:oleObj>
              </mc:Choice>
              <mc:Fallback>
                <p:oleObj name="Equation" r:id="rId5" imgW="39114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473" y="3658962"/>
                        <a:ext cx="3540613" cy="1574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33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1</a:t>
            </a:fld>
            <a:endParaRPr lang="zh-TW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627" y="1628800"/>
            <a:ext cx="2736304" cy="388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917" y="1628800"/>
            <a:ext cx="2729419" cy="38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3275856" y="5733256"/>
            <a:ext cx="259827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rgbClr val="FFC000"/>
                </a:solidFill>
              </a:rPr>
              <a:t>Mid-tone Layer</a:t>
            </a:r>
            <a:endParaRPr lang="zh-TW" altLang="en-US" sz="25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33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2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275856" y="5733256"/>
            <a:ext cx="259827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rgbClr val="FFC000"/>
                </a:solidFill>
              </a:rPr>
              <a:t>Mid-tone Layer</a:t>
            </a:r>
            <a:endParaRPr lang="zh-TW" altLang="en-US" sz="2500" dirty="0">
              <a:solidFill>
                <a:srgbClr val="FFC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917" y="1628800"/>
            <a:ext cx="2729419" cy="38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32856"/>
            <a:ext cx="2371968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223"/>
              </p:ext>
            </p:extLst>
          </p:nvPr>
        </p:nvGraphicFramePr>
        <p:xfrm>
          <a:off x="430213" y="3716338"/>
          <a:ext cx="4324350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4775040" imgH="1612800" progId="Equation.DSMT4">
                  <p:embed/>
                </p:oleObj>
              </mc:Choice>
              <mc:Fallback>
                <p:oleObj name="Equation" r:id="rId5" imgW="4775040" imgH="16128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716338"/>
                        <a:ext cx="4324350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33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627" y="1628800"/>
            <a:ext cx="2736304" cy="388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1628800"/>
            <a:ext cx="2729496" cy="388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3493448" y="5733256"/>
            <a:ext cx="19426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rgbClr val="FFC000"/>
                </a:solidFill>
              </a:rPr>
              <a:t>Dark Layer</a:t>
            </a:r>
            <a:endParaRPr lang="zh-TW" altLang="en-US" sz="25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33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4</a:t>
            </a:fld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493448" y="5733256"/>
            <a:ext cx="194264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rgbClr val="FFC000"/>
                </a:solidFill>
              </a:rPr>
              <a:t>Dark Layer</a:t>
            </a:r>
            <a:endParaRPr lang="zh-TW" altLang="en-US" sz="2500" dirty="0">
              <a:solidFill>
                <a:srgbClr val="FFC000"/>
              </a:solidFill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1" y="1628800"/>
            <a:ext cx="2729496" cy="388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76872"/>
            <a:ext cx="2210188" cy="10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495"/>
              </p:ext>
            </p:extLst>
          </p:nvPr>
        </p:nvGraphicFramePr>
        <p:xfrm>
          <a:off x="1016000" y="3881438"/>
          <a:ext cx="3152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3479760" imgH="1244520" progId="Equation.DSMT4">
                  <p:embed/>
                </p:oleObj>
              </mc:Choice>
              <mc:Fallback>
                <p:oleObj name="Equation" r:id="rId5" imgW="3479760" imgH="124452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881438"/>
                        <a:ext cx="3152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82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5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74418"/>
              </p:ext>
            </p:extLst>
          </p:nvPr>
        </p:nvGraphicFramePr>
        <p:xfrm>
          <a:off x="1619672" y="2204864"/>
          <a:ext cx="570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3" imgW="5702040" imgH="888840" progId="Equation.DSMT4">
                  <p:embed/>
                </p:oleObj>
              </mc:Choice>
              <mc:Fallback>
                <p:oleObj name="Equation" r:id="rId3" imgW="5702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204864"/>
                        <a:ext cx="5702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23528" y="3573016"/>
            <a:ext cx="4028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/>
              <a:t>Unknown Parameters</a:t>
            </a:r>
            <a:endParaRPr lang="zh-TW" altLang="en-US" sz="28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1187624" y="4324454"/>
            <a:ext cx="69903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Bright Layer		Mid-tone Layer		Dark Layer</a:t>
            </a:r>
          </a:p>
          <a:p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03452"/>
              </p:ext>
            </p:extLst>
          </p:nvPr>
        </p:nvGraphicFramePr>
        <p:xfrm>
          <a:off x="1835696" y="4748535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5" imgW="393480" imgH="444240" progId="Equation.DSMT4">
                  <p:embed/>
                </p:oleObj>
              </mc:Choice>
              <mc:Fallback>
                <p:oleObj name="Equation" r:id="rId5" imgW="393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4748535"/>
                        <a:ext cx="39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0700"/>
              </p:ext>
            </p:extLst>
          </p:nvPr>
        </p:nvGraphicFramePr>
        <p:xfrm>
          <a:off x="5148064" y="4748535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7" imgW="330120" imgH="444240" progId="Equation.DSMT4">
                  <p:embed/>
                </p:oleObj>
              </mc:Choice>
              <mc:Fallback>
                <p:oleObj name="Equation" r:id="rId7" imgW="330120" imgH="44424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48535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53510"/>
              </p:ext>
            </p:extLst>
          </p:nvPr>
        </p:nvGraphicFramePr>
        <p:xfrm>
          <a:off x="4179888" y="4748213"/>
          <a:ext cx="34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9" imgW="342720" imgH="444240" progId="Equation.DSMT4">
                  <p:embed/>
                </p:oleObj>
              </mc:Choice>
              <mc:Fallback>
                <p:oleObj name="Equation" r:id="rId9" imgW="342720" imgH="44424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748213"/>
                        <a:ext cx="34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26246"/>
              </p:ext>
            </p:extLst>
          </p:nvPr>
        </p:nvGraphicFramePr>
        <p:xfrm>
          <a:off x="6804248" y="4748535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1" imgW="355320" imgH="444240" progId="Equation.DSMT4">
                  <p:embed/>
                </p:oleObj>
              </mc:Choice>
              <mc:Fallback>
                <p:oleObj name="Equation" r:id="rId11" imgW="355320" imgH="44424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748535"/>
                        <a:ext cx="355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43955"/>
              </p:ext>
            </p:extLst>
          </p:nvPr>
        </p:nvGraphicFramePr>
        <p:xfrm>
          <a:off x="7512050" y="4748213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3" imgW="419040" imgH="444240" progId="Equation.DSMT4">
                  <p:embed/>
                </p:oleObj>
              </mc:Choice>
              <mc:Fallback>
                <p:oleObj name="Equation" r:id="rId13" imgW="419040" imgH="44424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4748213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1187624" y="5229200"/>
            <a:ext cx="66688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 </a:t>
            </a:r>
            <a:r>
              <a:rPr lang="en-US" altLang="zh-TW" dirty="0" smtClean="0"/>
              <a:t>            9			   105            225		 90         11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4782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(Tone Mapp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6</a:t>
            </a:fld>
            <a:endParaRPr lang="zh-TW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94" y="1636279"/>
            <a:ext cx="2883845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629423"/>
            <a:ext cx="2920930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向右箭號 4"/>
          <p:cNvSpPr/>
          <p:nvPr/>
        </p:nvSpPr>
        <p:spPr>
          <a:xfrm>
            <a:off x="4067944" y="319396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78564"/>
              </p:ext>
            </p:extLst>
          </p:nvPr>
        </p:nvGraphicFramePr>
        <p:xfrm>
          <a:off x="1705998" y="5254900"/>
          <a:ext cx="5702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5702040" imgH="888840" progId="Equation.DSMT4">
                  <p:embed/>
                </p:oleObj>
              </mc:Choice>
              <mc:Fallback>
                <p:oleObj name="Equation" r:id="rId5" imgW="5702040" imgH="88884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98" y="5254900"/>
                        <a:ext cx="5702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67594"/>
              </p:ext>
            </p:extLst>
          </p:nvPr>
        </p:nvGraphicFramePr>
        <p:xfrm>
          <a:off x="3080984" y="6165304"/>
          <a:ext cx="2952328" cy="37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7" imgW="3543120" imgH="444240" progId="Equation.DSMT4">
                  <p:embed/>
                </p:oleObj>
              </mc:Choice>
              <mc:Fallback>
                <p:oleObj name="Equation" r:id="rId7" imgW="354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0984" y="6165304"/>
                        <a:ext cx="2952328" cy="37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82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r>
              <a:rPr lang="en-US" altLang="zh-TW" dirty="0" smtClean="0"/>
              <a:t>(Texture Render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7</a:t>
            </a:fld>
            <a:endParaRPr lang="zh-TW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5144"/>
            <a:ext cx="3632534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93" y="1824838"/>
            <a:ext cx="3801039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1271576" y="4941168"/>
            <a:ext cx="1736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onal Texture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691693" y="4955071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encil Ton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4782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r>
              <a:rPr lang="en-US" altLang="zh-TW" dirty="0" smtClean="0"/>
              <a:t>(Texture Render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1252995" y="429309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</a:t>
            </a:r>
            <a:endParaRPr lang="zh-TW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09" y="2204864"/>
            <a:ext cx="12573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5457839" cy="3224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字方塊 10"/>
          <p:cNvSpPr txBox="1"/>
          <p:nvPr/>
        </p:nvSpPr>
        <p:spPr>
          <a:xfrm>
            <a:off x="4462426" y="5075892"/>
            <a:ext cx="2558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Multiplication </a:t>
            </a:r>
            <a:r>
              <a:rPr lang="en-US" altLang="zh-TW" dirty="0"/>
              <a:t>Model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6935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r>
              <a:rPr lang="en-US" altLang="zh-TW" dirty="0" smtClean="0"/>
              <a:t>(Texture Rendering)</a:t>
            </a:r>
            <a:endParaRPr lang="zh-TW" altLang="en-US" dirty="0"/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05064"/>
            <a:ext cx="2568837" cy="203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3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78935"/>
              </p:ext>
            </p:extLst>
          </p:nvPr>
        </p:nvGraphicFramePr>
        <p:xfrm>
          <a:off x="3363034" y="3429000"/>
          <a:ext cx="234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4" imgW="2349360" imgH="482400" progId="Equation.DSMT4">
                  <p:embed/>
                </p:oleObj>
              </mc:Choice>
              <mc:Fallback>
                <p:oleObj name="Equation" r:id="rId4" imgW="2349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3034" y="3429000"/>
                        <a:ext cx="2349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583472"/>
            <a:ext cx="2641722" cy="200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向右箭號 6"/>
          <p:cNvSpPr/>
          <p:nvPr/>
        </p:nvSpPr>
        <p:spPr>
          <a:xfrm rot="19054546">
            <a:off x="2663166" y="3983610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右箭號 12"/>
          <p:cNvSpPr/>
          <p:nvPr/>
        </p:nvSpPr>
        <p:spPr>
          <a:xfrm rot="8327010">
            <a:off x="5518676" y="2974379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 flipH="1">
            <a:off x="626330" y="1844824"/>
            <a:ext cx="3050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 multiplication model</a:t>
            </a:r>
            <a:endParaRPr lang="zh-TW" altLang="en-US" dirty="0"/>
          </a:p>
        </p:txBody>
      </p:sp>
      <p:sp>
        <p:nvSpPr>
          <p:cNvPr id="15" name="向右箭號 14"/>
          <p:cNvSpPr/>
          <p:nvPr/>
        </p:nvSpPr>
        <p:spPr>
          <a:xfrm rot="2478086">
            <a:off x="3233375" y="2837832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2773222" y="2435080"/>
            <a:ext cx="421910" cy="55399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TW" sz="3000" b="1" dirty="0" smtClean="0">
                <a:solidFill>
                  <a:srgbClr val="FF0000"/>
                </a:solidFill>
              </a:rPr>
              <a:t>?</a:t>
            </a:r>
            <a:endParaRPr lang="zh-TW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5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4</a:t>
            </a:fld>
            <a:endParaRPr lang="zh-TW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64" y="692696"/>
            <a:ext cx="7680450" cy="512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03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r>
              <a:rPr lang="en-US" altLang="zh-TW" dirty="0" smtClean="0"/>
              <a:t>(Texture Render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 </a:t>
            </a:r>
            <a:r>
              <a:rPr lang="en-US" altLang="zh-TW" dirty="0"/>
              <a:t>multiplication </a:t>
            </a:r>
            <a:r>
              <a:rPr lang="en-US" altLang="zh-TW" dirty="0" smtClean="0"/>
              <a:t>model</a:t>
            </a:r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 smtClean="0"/>
              <a:t>We need to solve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 smtClean="0"/>
              <a:t>Local smoothness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83502"/>
              </p:ext>
            </p:extLst>
          </p:nvPr>
        </p:nvGraphicFramePr>
        <p:xfrm>
          <a:off x="2555776" y="2204864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3" imgW="4051080" imgH="419040" progId="Equation.DSMT4">
                  <p:embed/>
                </p:oleObj>
              </mc:Choice>
              <mc:Fallback>
                <p:oleObj name="Equation" r:id="rId3" imgW="405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2204864"/>
                        <a:ext cx="4051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06146"/>
              </p:ext>
            </p:extLst>
          </p:nvPr>
        </p:nvGraphicFramePr>
        <p:xfrm>
          <a:off x="2627784" y="3356992"/>
          <a:ext cx="383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5" imgW="3835080" imgH="660240" progId="Equation.DSMT4">
                  <p:embed/>
                </p:oleObj>
              </mc:Choice>
              <mc:Fallback>
                <p:oleObj name="Equation" r:id="rId5" imgW="3835080" imgH="6602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56992"/>
                        <a:ext cx="3835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41974"/>
              </p:ext>
            </p:extLst>
          </p:nvPr>
        </p:nvGraphicFramePr>
        <p:xfrm>
          <a:off x="2627784" y="4581128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7" imgW="1777680" imgH="660240" progId="Equation.DSMT4">
                  <p:embed/>
                </p:oleObj>
              </mc:Choice>
              <mc:Fallback>
                <p:oleObj name="Equation" r:id="rId7" imgW="1777680" imgH="66024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81128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5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r>
              <a:rPr lang="en-US" altLang="zh-TW" dirty="0" smtClean="0"/>
              <a:t>(Texture Render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bjective function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60485"/>
              </p:ext>
            </p:extLst>
          </p:nvPr>
        </p:nvGraphicFramePr>
        <p:xfrm>
          <a:off x="827584" y="2420888"/>
          <a:ext cx="715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7149960" imgH="723600" progId="Equation.DSMT4">
                  <p:embed/>
                </p:oleObj>
              </mc:Choice>
              <mc:Fallback>
                <p:oleObj name="Equation" r:id="rId3" imgW="7149960" imgH="72360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715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5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Framework </a:t>
            </a:r>
            <a:r>
              <a:rPr lang="en-US" altLang="zh-TW" dirty="0" smtClean="0"/>
              <a:t>(Texture Rendering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sult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2</a:t>
            </a:fld>
            <a:endParaRPr lang="zh-TW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374616"/>
            <a:ext cx="276071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239279"/>
            <a:ext cx="2813753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6829"/>
              </p:ext>
            </p:extLst>
          </p:nvPr>
        </p:nvGraphicFramePr>
        <p:xfrm>
          <a:off x="3882079" y="3782079"/>
          <a:ext cx="115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1155600" imgH="457200" progId="Equation.DSMT4">
                  <p:embed/>
                </p:oleObj>
              </mc:Choice>
              <mc:Fallback>
                <p:oleObj name="Equation" r:id="rId5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2079" y="3782079"/>
                        <a:ext cx="115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向右箭號 11"/>
          <p:cNvSpPr/>
          <p:nvPr/>
        </p:nvSpPr>
        <p:spPr>
          <a:xfrm rot="8327010">
            <a:off x="4826475" y="3238385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右箭號 12"/>
          <p:cNvSpPr/>
          <p:nvPr/>
        </p:nvSpPr>
        <p:spPr>
          <a:xfrm rot="12668312">
            <a:off x="4548575" y="4295130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55" y="2976085"/>
            <a:ext cx="3801039" cy="28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75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 (Combin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3</a:t>
            </a:fld>
            <a:endParaRPr lang="zh-TW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" y="3140968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1566060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1556872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244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507" y="4725144"/>
            <a:ext cx="2152871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203" y="3006060"/>
            <a:ext cx="215162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彎箭號 3"/>
          <p:cNvSpPr/>
          <p:nvPr/>
        </p:nvSpPr>
        <p:spPr>
          <a:xfrm>
            <a:off x="1108808" y="2022641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右彎箭號 12"/>
          <p:cNvSpPr/>
          <p:nvPr/>
        </p:nvSpPr>
        <p:spPr>
          <a:xfrm flipV="1">
            <a:off x="1108037" y="4574228"/>
            <a:ext cx="1111405" cy="1118327"/>
          </a:xfrm>
          <a:prstGeom prst="ben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6" name="向右箭號 5"/>
          <p:cNvSpPr/>
          <p:nvPr/>
        </p:nvSpPr>
        <p:spPr>
          <a:xfrm>
            <a:off x="4338115" y="2060848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向右箭號 14"/>
          <p:cNvSpPr/>
          <p:nvPr/>
        </p:nvSpPr>
        <p:spPr>
          <a:xfrm>
            <a:off x="4338115" y="5229120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右彎箭號 15"/>
          <p:cNvSpPr/>
          <p:nvPr/>
        </p:nvSpPr>
        <p:spPr>
          <a:xfrm rot="16200000" flipV="1">
            <a:off x="6064233" y="4673070"/>
            <a:ext cx="1237851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右彎箭號 16"/>
          <p:cNvSpPr/>
          <p:nvPr/>
        </p:nvSpPr>
        <p:spPr>
          <a:xfrm rot="5400000">
            <a:off x="6102692" y="2609585"/>
            <a:ext cx="1160932" cy="477902"/>
          </a:xfrm>
          <a:prstGeom prst="bentArrow">
            <a:avLst>
              <a:gd name="adj1" fmla="val 25000"/>
              <a:gd name="adj2" fmla="val 45045"/>
              <a:gd name="adj3" fmla="val 25000"/>
              <a:gd name="adj4" fmla="val 43750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7" name="流程圖: 或 6"/>
          <p:cNvSpPr/>
          <p:nvPr/>
        </p:nvSpPr>
        <p:spPr>
          <a:xfrm>
            <a:off x="6408202" y="3597093"/>
            <a:ext cx="549912" cy="504056"/>
          </a:xfrm>
          <a:prstGeom prst="flowChartOr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>
            <a:off x="6890778" y="3633097"/>
            <a:ext cx="305893" cy="432048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002">
            <a:schemeClr val="dk2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2672030" y="3140968"/>
            <a:ext cx="1179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Gradient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695434" y="3103307"/>
            <a:ext cx="169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Line Drawing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2411760" y="6237312"/>
            <a:ext cx="1782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one Mapping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4390671" y="6238505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Texture Rendering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706982" y="2972993"/>
            <a:ext cx="2366415" cy="1599526"/>
          </a:xfrm>
          <a:prstGeom prst="rect">
            <a:avLst/>
          </a:prstGeom>
          <a:noFill/>
          <a:ln w="349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 w="19050">
                <a:solidFill>
                  <a:schemeClr val="tx1"/>
                </a:solidFill>
                <a:prstDash val="dash"/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51288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Combin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4</a:t>
            </a:fld>
            <a:endParaRPr lang="zh-TW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56792"/>
            <a:ext cx="6120680" cy="409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4273830" y="5733256"/>
            <a:ext cx="4219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i="1" dirty="0" smtClean="0"/>
              <a:t>T</a:t>
            </a:r>
            <a:endParaRPr lang="zh-TW" altLang="en-US" sz="3000" i="1" dirty="0"/>
          </a:p>
        </p:txBody>
      </p:sp>
    </p:spTree>
    <p:extLst>
      <p:ext uri="{BB962C8B-B14F-4D97-AF65-F5344CB8AC3E}">
        <p14:creationId xmlns:p14="http://schemas.microsoft.com/office/powerpoint/2010/main" val="5719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Combin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5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4273830" y="5733256"/>
            <a:ext cx="4475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i="1" dirty="0" smtClean="0"/>
              <a:t>S</a:t>
            </a:r>
            <a:endParaRPr lang="zh-TW" altLang="en-US" sz="3000" i="1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556792"/>
            <a:ext cx="6120680" cy="409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026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ramework(Combinati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6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4123863" y="5733256"/>
            <a:ext cx="82426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000" i="1" dirty="0" smtClean="0"/>
              <a:t>T·S</a:t>
            </a:r>
            <a:endParaRPr lang="zh-TW" altLang="en-US" sz="3000" i="1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726" y="1556792"/>
            <a:ext cx="6117145" cy="409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4622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re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7</a:t>
            </a:fld>
            <a:endParaRPr lang="zh-TW" alt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0768"/>
            <a:ext cx="8131765" cy="5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040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re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8</a:t>
            </a:fld>
            <a:endParaRPr lang="zh-TW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91" y="1340768"/>
            <a:ext cx="8131765" cy="5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10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re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49</a:t>
            </a:fld>
            <a:endParaRPr lang="zh-TW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60648"/>
            <a:ext cx="8448939" cy="633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10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/>
              <a:t/>
            </a:r>
            <a:br>
              <a:rPr lang="zh-TW" altLang="en-US" dirty="0"/>
            </a:br>
            <a:r>
              <a:rPr lang="en-US" altLang="zh-TW" b="1" dirty="0"/>
              <a:t>Outline </a:t>
            </a:r>
            <a:r>
              <a:rPr lang="en-US" altLang="zh-TW" dirty="0"/>
              <a:t/>
            </a:r>
            <a:br>
              <a:rPr lang="en-US" altLang="zh-TW" dirty="0"/>
            </a:b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Previous </a:t>
            </a:r>
            <a:r>
              <a:rPr lang="en-US" altLang="zh-TW" b="1" dirty="0"/>
              <a:t>work </a:t>
            </a:r>
            <a:endParaRPr lang="en-US" altLang="zh-TW" dirty="0"/>
          </a:p>
          <a:p>
            <a:r>
              <a:rPr lang="en-US" altLang="zh-TW" b="1" dirty="0" smtClean="0"/>
              <a:t>Observation </a:t>
            </a:r>
            <a:r>
              <a:rPr lang="en-US" altLang="zh-TW" b="1" dirty="0"/>
              <a:t>(Two stages) </a:t>
            </a:r>
            <a:endParaRPr lang="en-US" altLang="zh-TW" dirty="0"/>
          </a:p>
          <a:p>
            <a:r>
              <a:rPr lang="en-US" altLang="zh-TW" b="1" dirty="0" smtClean="0"/>
              <a:t>Framework </a:t>
            </a:r>
            <a:r>
              <a:rPr lang="en-US" altLang="zh-TW" b="1" dirty="0"/>
              <a:t>(Pencil drawing prior included) </a:t>
            </a:r>
            <a:endParaRPr lang="en-US" altLang="zh-TW" dirty="0"/>
          </a:p>
          <a:p>
            <a:r>
              <a:rPr lang="en-US" altLang="zh-TW" b="1" dirty="0" smtClean="0"/>
              <a:t>More Results</a:t>
            </a:r>
          </a:p>
          <a:p>
            <a:r>
              <a:rPr lang="en-US" altLang="zh-TW" b="1" dirty="0" smtClean="0"/>
              <a:t>Color Pencil Drawing</a:t>
            </a:r>
            <a:endParaRPr lang="en-US" altLang="zh-TW" b="1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41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re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50</a:t>
            </a:fld>
            <a:endParaRPr lang="zh-TW" alt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474" y="260648"/>
            <a:ext cx="8448000" cy="633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25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Pencil Draw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51</a:t>
            </a:fld>
            <a:endParaRPr lang="zh-TW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068960"/>
            <a:ext cx="2232248" cy="1560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247" y="1412776"/>
            <a:ext cx="1959923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056" y="3208889"/>
            <a:ext cx="1960052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357" y="5013176"/>
            <a:ext cx="1960052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3888415" y="2825914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Y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3888415" y="457688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U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3888415" y="6419565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V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710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Pencil Draw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73440" y="1772816"/>
            <a:ext cx="7125112" cy="4051437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52</a:t>
            </a:fld>
            <a:endParaRPr lang="zh-TW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068960"/>
            <a:ext cx="2232248" cy="1560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056" y="3208889"/>
            <a:ext cx="1960052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357" y="5013176"/>
            <a:ext cx="1960052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3163100" y="2795417"/>
            <a:ext cx="1884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encil Drawing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3888415" y="457688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U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3888415" y="6419565"/>
            <a:ext cx="341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V</a:t>
            </a:r>
            <a:endParaRPr lang="zh-TW" alt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412776"/>
            <a:ext cx="1959206" cy="13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向右箭號 5"/>
          <p:cNvSpPr/>
          <p:nvPr/>
        </p:nvSpPr>
        <p:spPr>
          <a:xfrm>
            <a:off x="5444670" y="3606780"/>
            <a:ext cx="978408" cy="484632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5214382" y="3241583"/>
            <a:ext cx="1438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YUV-&gt;RGB</a:t>
            </a:r>
            <a:endParaRPr lang="zh-TW" altLang="en-US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500" y="2961312"/>
            <a:ext cx="2421719" cy="1693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232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Pencil Drawing</a:t>
            </a:r>
            <a:endParaRPr lang="zh-TW" alt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381000"/>
            <a:ext cx="445770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780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or Pencil Drawing</a:t>
            </a:r>
            <a:endParaRPr lang="zh-TW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404664"/>
            <a:ext cx="445770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86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55</a:t>
            </a:fld>
            <a:endParaRPr lang="zh-TW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57984"/>
            <a:ext cx="8712968" cy="583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571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56</a:t>
            </a:fld>
            <a:endParaRPr lang="zh-TW" alt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4664"/>
            <a:ext cx="8715408" cy="583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735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707904" y="2492896"/>
            <a:ext cx="2016224" cy="92447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latin typeface="Old English Text MT" pitchFamily="66" charset="0"/>
              </a:rPr>
              <a:t>The End</a:t>
            </a:r>
            <a:endParaRPr lang="zh-TW" altLang="en-US" dirty="0">
              <a:latin typeface="Old English Text MT" pitchFamily="66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FDFDF-CC0D-47FA-998F-A4696D17C594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448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evious </a:t>
            </a:r>
            <a:r>
              <a:rPr lang="en-US" altLang="zh-TW" dirty="0"/>
              <a:t>Work (Image-based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i </a:t>
            </a:r>
            <a:r>
              <a:rPr lang="en-US" altLang="zh-TW" dirty="0"/>
              <a:t>and Huang 2003 </a:t>
            </a:r>
            <a:endParaRPr lang="zh-TW" altLang="en-US" dirty="0"/>
          </a:p>
          <a:p>
            <a:r>
              <a:rPr lang="en-US" altLang="zh-TW" dirty="0" err="1" smtClean="0">
                <a:solidFill>
                  <a:schemeClr val="bg1">
                    <a:lumMod val="65000"/>
                  </a:schemeClr>
                </a:solidFill>
              </a:rPr>
              <a:t>Gao</a:t>
            </a:r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et al. 2010 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</a:rPr>
              <a:t>Sun 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et al. 2007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844824"/>
            <a:ext cx="3840000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391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evious </a:t>
            </a:r>
            <a:r>
              <a:rPr lang="en-US" altLang="zh-TW" dirty="0"/>
              <a:t>Work (Image-based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</a:rPr>
              <a:t>Li 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and Huang 2003 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 err="1" smtClean="0"/>
              <a:t>Gao</a:t>
            </a:r>
            <a:r>
              <a:rPr lang="en-US" altLang="zh-TW" dirty="0" smtClean="0"/>
              <a:t> </a:t>
            </a:r>
            <a:r>
              <a:rPr lang="en-US" altLang="zh-TW" dirty="0"/>
              <a:t>et al. 2010 </a:t>
            </a:r>
            <a:endParaRPr lang="zh-TW" altLang="en-US" dirty="0"/>
          </a:p>
          <a:p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</a:rPr>
              <a:t>Sun 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et al. 2007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988840"/>
            <a:ext cx="3171064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596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evious </a:t>
            </a:r>
            <a:r>
              <a:rPr lang="en-US" altLang="zh-TW" dirty="0"/>
              <a:t>Work (Image-based)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</a:rPr>
              <a:t>Li 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and Huang 2003 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 err="1" smtClean="0">
                <a:solidFill>
                  <a:schemeClr val="bg1">
                    <a:lumMod val="65000"/>
                  </a:schemeClr>
                </a:solidFill>
              </a:rPr>
              <a:t>Gao</a:t>
            </a:r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</a:rPr>
              <a:t>et al. 2010 </a:t>
            </a:r>
            <a:endParaRPr lang="zh-TW" alt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TW" dirty="0" smtClean="0"/>
              <a:t>Sun </a:t>
            </a:r>
            <a:r>
              <a:rPr lang="en-US" altLang="zh-TW" dirty="0"/>
              <a:t>et al. 2007 </a:t>
            </a:r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836927"/>
            <a:ext cx="4457700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596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bservation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E59FDFDF-CC0D-47FA-998F-A4696D17C594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00808"/>
            <a:ext cx="326647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808"/>
            <a:ext cx="3324706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560719" y="512583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/>
              <a:t>First Stage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5211323" y="5125834"/>
            <a:ext cx="204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/>
              <a:t>Second Stage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2195736" y="5700271"/>
            <a:ext cx="44518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200" b="1" dirty="0" smtClean="0">
                <a:solidFill>
                  <a:srgbClr val="002060"/>
                </a:solidFill>
              </a:rPr>
              <a:t>Human Drawing Procedure</a:t>
            </a:r>
            <a:endParaRPr lang="zh-TW" altLang="en-US" sz="2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07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</TotalTime>
  <Words>496</Words>
  <Application>Microsoft Office PowerPoint</Application>
  <PresentationFormat>如螢幕大小 (4:3)</PresentationFormat>
  <Paragraphs>250</Paragraphs>
  <Slides>57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7</vt:i4>
      </vt:variant>
    </vt:vector>
  </HeadingPairs>
  <TitlesOfParts>
    <vt:vector size="59" baseType="lpstr">
      <vt:lpstr>Office 佈景主題</vt:lpstr>
      <vt:lpstr>Equation</vt:lpstr>
      <vt:lpstr>Combining Sketch and Tone for Pencil Drawing Production </vt:lpstr>
      <vt:lpstr>Episode of &lt;The Pacific&gt; </vt:lpstr>
      <vt:lpstr>PowerPoint 簡報</vt:lpstr>
      <vt:lpstr>PowerPoint 簡報</vt:lpstr>
      <vt:lpstr> Outline  </vt:lpstr>
      <vt:lpstr>Previous Work (Image-based) </vt:lpstr>
      <vt:lpstr>Previous Work (Image-based) </vt:lpstr>
      <vt:lpstr>Previous Work (Image-based) </vt:lpstr>
      <vt:lpstr>Observation </vt:lpstr>
      <vt:lpstr>Observation</vt:lpstr>
      <vt:lpstr>Framework </vt:lpstr>
      <vt:lpstr>Framework(Line Drawing) 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(Line Draw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one Mapping)</vt:lpstr>
      <vt:lpstr>Framework (Texture Rendering)</vt:lpstr>
      <vt:lpstr>Framework (Texture Rendering)</vt:lpstr>
      <vt:lpstr>Framework (Texture Rendering)</vt:lpstr>
      <vt:lpstr>Framework (Texture Rendering)</vt:lpstr>
      <vt:lpstr>Framework (Texture Rendering)</vt:lpstr>
      <vt:lpstr>Framework (Texture Rendering)</vt:lpstr>
      <vt:lpstr>Framework (Combination)</vt:lpstr>
      <vt:lpstr>Framework(Combination)</vt:lpstr>
      <vt:lpstr>Framework(Combination)</vt:lpstr>
      <vt:lpstr>Framework(Combination)</vt:lpstr>
      <vt:lpstr>More Results</vt:lpstr>
      <vt:lpstr>More Results</vt:lpstr>
      <vt:lpstr>More Results</vt:lpstr>
      <vt:lpstr>More Results</vt:lpstr>
      <vt:lpstr>Color Pencil Drawing</vt:lpstr>
      <vt:lpstr>Color Pencil Drawing</vt:lpstr>
      <vt:lpstr>Color Pencil Drawing</vt:lpstr>
      <vt:lpstr>Color Pencil Drawing</vt:lpstr>
      <vt:lpstr>PowerPoint 簡報</vt:lpstr>
      <vt:lpstr>PowerPoint 簡報</vt:lpstr>
      <vt:lpstr>The 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ing Sketch and Tone for Pencil Drawing Production</dc:title>
  <dc:creator>Yu</dc:creator>
  <cp:lastModifiedBy>Yu</cp:lastModifiedBy>
  <cp:revision>19</cp:revision>
  <cp:lastPrinted>2012-12-14T02:48:25Z</cp:lastPrinted>
  <dcterms:created xsi:type="dcterms:W3CDTF">2012-12-12T06:35:23Z</dcterms:created>
  <dcterms:modified xsi:type="dcterms:W3CDTF">2012-12-14T02:49:19Z</dcterms:modified>
</cp:coreProperties>
</file>